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7"/>
  </p:notesMasterIdLst>
  <p:sldIdLst>
    <p:sldId id="256" r:id="rId2"/>
    <p:sldId id="257" r:id="rId3"/>
    <p:sldId id="264" r:id="rId4"/>
    <p:sldId id="259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3" r:id="rId13"/>
    <p:sldId id="272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210" y="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0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8396CB-4394-493F-8ADC-98C066C92400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6713BD-A1FE-4C7B-88F1-F8AC8B948F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09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713BD-A1FE-4C7B-88F1-F8AC8B948FD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7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B81FE5B9-8A39-4DB4-BE64-6DAA60161A5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72C4DA0B-C8C6-4A36-8BAC-321C0576EB26}" type="datetimeFigureOut">
              <a:rPr lang="en-US" smtClean="0"/>
              <a:t>6/30/201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jpe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png"/><Relationship Id="rId10" Type="http://schemas.openxmlformats.org/officeDocument/2006/relationships/image" Target="../media/image2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png"/><Relationship Id="rId4" Type="http://schemas.openxmlformats.org/officeDocument/2006/relationships/image" Target="../media/image10.wmf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png"/><Relationship Id="rId12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microsoft.com/office/2007/relationships/hdphoto" Target="../media/hdphoto2.wdp"/><Relationship Id="rId11" Type="http://schemas.openxmlformats.org/officeDocument/2006/relationships/image" Target="../media/image37.png"/><Relationship Id="rId5" Type="http://schemas.openxmlformats.org/officeDocument/2006/relationships/image" Target="../media/image34.png"/><Relationship Id="rId10" Type="http://schemas.microsoft.com/office/2007/relationships/hdphoto" Target="../media/hdphoto4.wdp"/><Relationship Id="rId4" Type="http://schemas.openxmlformats.org/officeDocument/2006/relationships/image" Target="../media/image10.wmf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20.bin"/><Relationship Id="rId7" Type="http://schemas.microsoft.com/office/2007/relationships/hdphoto" Target="../media/hdphoto6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png"/><Relationship Id="rId11" Type="http://schemas.openxmlformats.org/officeDocument/2006/relationships/image" Target="../media/image42.png"/><Relationship Id="rId5" Type="http://schemas.openxmlformats.org/officeDocument/2006/relationships/image" Target="../media/image38.png"/><Relationship Id="rId10" Type="http://schemas.openxmlformats.org/officeDocument/2006/relationships/image" Target="../media/image41.png"/><Relationship Id="rId4" Type="http://schemas.openxmlformats.org/officeDocument/2006/relationships/image" Target="../media/image10.wmf"/><Relationship Id="rId9" Type="http://schemas.microsoft.com/office/2007/relationships/hdphoto" Target="../media/hdphoto7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38.png"/><Relationship Id="rId10" Type="http://schemas.openxmlformats.org/officeDocument/2006/relationships/image" Target="../media/image47.png"/><Relationship Id="rId4" Type="http://schemas.openxmlformats.org/officeDocument/2006/relationships/image" Target="../media/image10.wmf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png"/><Relationship Id="rId5" Type="http://schemas.openxmlformats.org/officeDocument/2006/relationships/image" Target="../media/image38.png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2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png"/><Relationship Id="rId5" Type="http://schemas.openxmlformats.org/officeDocument/2006/relationships/image" Target="../media/image57.png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jpeg"/><Relationship Id="rId5" Type="http://schemas.openxmlformats.org/officeDocument/2006/relationships/image" Target="../media/image60.png"/><Relationship Id="rId4" Type="http://schemas.openxmlformats.org/officeDocument/2006/relationships/image" Target="../media/image10.wmf"/><Relationship Id="rId9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9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2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jpeg"/><Relationship Id="rId11" Type="http://schemas.openxmlformats.org/officeDocument/2006/relationships/image" Target="../media/image67.png"/><Relationship Id="rId5" Type="http://schemas.openxmlformats.org/officeDocument/2006/relationships/image" Target="../media/image60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10.wmf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png"/><Relationship Id="rId5" Type="http://schemas.openxmlformats.org/officeDocument/2006/relationships/image" Target="../media/image69.png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jpeg"/><Relationship Id="rId4" Type="http://schemas.microsoft.com/office/2007/relationships/hdphoto" Target="../media/hdphoto1.wdp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g"/><Relationship Id="rId3" Type="http://schemas.openxmlformats.org/officeDocument/2006/relationships/image" Target="../media/image14.png"/><Relationship Id="rId7" Type="http://schemas.openxmlformats.org/officeDocument/2006/relationships/image" Target="../media/image1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image" Target="../media/image21.jpe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Up Ribbon 13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1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713003" y="2083713"/>
            <a:ext cx="3307307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دانشگاه </a:t>
            </a:r>
            <a:r>
              <a:rPr lang="fa-IR" b="1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آزاد اسلامی واحد خوراسگان</a:t>
            </a:r>
            <a:endParaRPr kumimoji="0" lang="en-US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دانشکده فني </a:t>
            </a:r>
            <a:r>
              <a:rPr lang="fa-IR" sz="1600" b="1" dirty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 </a:t>
            </a:r>
            <a:r>
              <a:rPr lang="fa-IR" sz="1600" b="1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م</a:t>
            </a:r>
            <a:r>
              <a:rPr kumimoji="0" lang="fa-I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هندسي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latin typeface="IranNastaliq" pitchFamily="18" charset="0"/>
              <a:cs typeface="B Nazanin" pitchFamily="2" charset="-78"/>
            </a:endParaRP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    گروه عمران</a:t>
            </a:r>
            <a:endParaRPr kumimoji="0" lang="fa-IR" sz="16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latin typeface="IranNastaliq" pitchFamily="18" charset="0"/>
              <a:cs typeface="B Nazanin" pitchFamily="2" charset="-7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057286" y="2989843"/>
            <a:ext cx="261874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endParaRPr kumimoji="0" lang="fa-IR" sz="2400" b="1" i="0" u="none" strike="noStrike" normalizeH="0" dirty="0" smtClean="0">
              <a:ln w="18415" cmpd="sng">
                <a:solidFill>
                  <a:schemeClr val="bg1"/>
                </a:solidFill>
                <a:prstDash val="solid"/>
              </a:ln>
              <a:solidFill>
                <a:srgbClr val="000000"/>
              </a:solidFill>
              <a:latin typeface="IranNastaliq" pitchFamily="18" charset="0"/>
              <a:cs typeface="B Nazanin" pitchFamily="2" charset="-78"/>
            </a:endParaRPr>
          </a:p>
          <a:p>
            <a:pPr algn="ctr" rtl="1" fontAlgn="base">
              <a:spcBef>
                <a:spcPct val="0"/>
              </a:spcBef>
              <a:spcAft>
                <a:spcPct val="0"/>
              </a:spcAft>
            </a:pPr>
            <a:r>
              <a:rPr lang="fa-IR" sz="3600" b="1" dirty="0" smtClean="0">
                <a:ln>
                  <a:solidFill>
                    <a:schemeClr val="bg1"/>
                  </a:solidFill>
                </a:ln>
                <a:solidFill>
                  <a:srgbClr val="0000FF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  <a:cs typeface="B Nazanin" pitchFamily="2" charset="-78"/>
              </a:rPr>
              <a:t>تحلیل سازه 2</a:t>
            </a:r>
            <a:endParaRPr lang="en-US" sz="3600" b="1" dirty="0">
              <a:ln>
                <a:solidFill>
                  <a:schemeClr val="bg1"/>
                </a:solidFill>
              </a:ln>
              <a:solidFill>
                <a:srgbClr val="0000FF"/>
              </a:solidFill>
              <a:effectLst>
                <a:glow rad="228600">
                  <a:srgbClr val="FF0000">
                    <a:alpha val="40000"/>
                  </a:srgbClr>
                </a:glow>
              </a:effectLst>
              <a:cs typeface="B Nazanin" pitchFamily="2" charset="-78"/>
            </a:endParaRP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39482" y="480550"/>
            <a:ext cx="1140790" cy="161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246064" y="119179"/>
            <a:ext cx="2327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lang="fa-IR" dirty="0" smtClean="0">
                <a:solidFill>
                  <a:srgbClr val="000000"/>
                </a:solidFill>
                <a:latin typeface="IranNastaliq" pitchFamily="18" charset="0"/>
                <a:cs typeface="B Nazanin" pitchFamily="2" charset="-78"/>
              </a:rPr>
              <a:t>به نام خدا</a:t>
            </a:r>
            <a:endParaRPr kumimoji="0" lang="fa-IR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latin typeface="IranNastaliq" pitchFamily="18" charset="0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3623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10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7283" y="342303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8818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444" y="1905000"/>
            <a:ext cx="1928811" cy="1511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3491966"/>
            <a:ext cx="5572125" cy="620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359" y="3952321"/>
            <a:ext cx="1712379" cy="72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83" y="4984917"/>
            <a:ext cx="2504333" cy="1335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889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11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148" y="530483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0483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871" y="3124200"/>
            <a:ext cx="4787790" cy="182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835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23613" y="5652739"/>
            <a:ext cx="820387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b="1" dirty="0" smtClean="0">
                <a:solidFill>
                  <a:srgbClr val="000000"/>
                </a:solidFill>
                <a:cs typeface="B Nazanin" pitchFamily="2" charset="-78"/>
              </a:rPr>
              <a:t>12</a:t>
            </a:r>
            <a:endParaRPr lang="en-US" sz="20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148" y="530483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853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0" y="3276600"/>
            <a:ext cx="6172200" cy="3137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63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3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316187" y="990600"/>
            <a:ext cx="3065813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قاب های بدون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55205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376"/>
            <a:ext cx="2671690" cy="3959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60781"/>
              </p:ext>
            </p:extLst>
          </p:nvPr>
        </p:nvGraphicFramePr>
        <p:xfrm>
          <a:off x="1031045" y="3369112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045" y="3369112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277" y="1795696"/>
            <a:ext cx="4633723" cy="3858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97164"/>
              </p:ext>
            </p:extLst>
          </p:nvPr>
        </p:nvGraphicFramePr>
        <p:xfrm>
          <a:off x="4343401" y="4826062"/>
          <a:ext cx="1219200" cy="35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826062"/>
                        <a:ext cx="1219200" cy="35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87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4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316187" y="990600"/>
            <a:ext cx="3065813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قاب های بدون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5510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53246"/>
              </p:ext>
            </p:extLst>
          </p:nvPr>
        </p:nvGraphicFramePr>
        <p:xfrm>
          <a:off x="2599450" y="25146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450" y="2514600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03020"/>
              </p:ext>
            </p:extLst>
          </p:nvPr>
        </p:nvGraphicFramePr>
        <p:xfrm>
          <a:off x="1371600" y="5834436"/>
          <a:ext cx="1219200" cy="35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34436"/>
                        <a:ext cx="1219200" cy="35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050" y="3048000"/>
            <a:ext cx="5172949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90" y="228600"/>
            <a:ext cx="2347109" cy="3391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179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5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667000" y="228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مثال: قاب بدون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0575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96188" cy="4277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373" y="990600"/>
            <a:ext cx="4905375" cy="141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011" y="2895600"/>
            <a:ext cx="4457700" cy="111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373" y="4451967"/>
            <a:ext cx="4442856" cy="1200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008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6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8013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96188" cy="4277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761" y="899660"/>
            <a:ext cx="4186427" cy="1183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551" y="2138690"/>
            <a:ext cx="4052698" cy="1108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130" y="3609660"/>
            <a:ext cx="3962400" cy="117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198" y="4746647"/>
            <a:ext cx="4617149" cy="113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48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18909" y="126772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228600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98823" y="5593447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7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170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95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433" y="832366"/>
            <a:ext cx="1295086" cy="1341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6188" y="2244883"/>
            <a:ext cx="2209371" cy="42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023" y="832366"/>
            <a:ext cx="1447800" cy="136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251" y="2244883"/>
            <a:ext cx="2190074" cy="383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386" y="4324925"/>
            <a:ext cx="26098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55" y="3955313"/>
            <a:ext cx="3160284" cy="267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133106"/>
            <a:ext cx="41148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3435439" y="4810700"/>
            <a:ext cx="8317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93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18909" y="126772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228600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98823" y="5593447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8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47228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05200" cy="454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9706"/>
            <a:ext cx="4294909" cy="399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447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19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قاب با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1327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"/>
            <a:ext cx="4267200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288478" y="1934140"/>
            <a:ext cx="3065813" cy="584775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sz="1600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با توجه به فرض عدم تغییرشکل محوری سازه داری یک درجه آزادی است</a:t>
            </a:r>
            <a:endParaRPr lang="fa-IR" sz="1600" b="1" dirty="0">
              <a:solidFill>
                <a:srgbClr val="00B05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65037"/>
              </p:ext>
            </p:extLst>
          </p:nvPr>
        </p:nvGraphicFramePr>
        <p:xfrm>
          <a:off x="3900713" y="4038600"/>
          <a:ext cx="1387765" cy="4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713" y="4038600"/>
                        <a:ext cx="1387765" cy="4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54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172200" y="228600"/>
            <a:ext cx="22098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357625" y="330428"/>
            <a:ext cx="18745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lang="fa-IR" sz="2000" b="1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2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67000" y="3200400"/>
            <a:ext cx="4680858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 – افت    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lope-deflection meth</a:t>
            </a:r>
            <a:r>
              <a:rPr lang="en-US" b="1" dirty="0">
                <a:solidFill>
                  <a:srgbClr val="0070C0"/>
                </a:solidFill>
              </a:rPr>
              <a:t>od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91199" y="1357899"/>
            <a:ext cx="2441001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sz="2000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تحلیل سازه های نامعین</a:t>
            </a:r>
            <a:endParaRPr lang="fa-IR" sz="2000" b="1" dirty="0">
              <a:solidFill>
                <a:srgbClr val="00B0F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5486400" y="1066800"/>
            <a:ext cx="457200" cy="106680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579916" y="1066800"/>
            <a:ext cx="1981200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نرمی (نیرو)</a:t>
            </a:r>
            <a:endParaRPr lang="fa-IR" b="1" dirty="0">
              <a:solidFill>
                <a:srgbClr val="00B05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614058" y="1743473"/>
            <a:ext cx="1981200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</a:t>
            </a:r>
            <a:r>
              <a:rPr lang="fa-IR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سختی</a:t>
            </a:r>
            <a:endParaRPr lang="fa-IR" b="1" dirty="0">
              <a:solidFill>
                <a:srgbClr val="00B05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6897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4311E-6 L 4.16667E-6 0.07054 C 4.16667E-6 0.10199 0.08628 0.14107 0.15642 0.14107 L 0.31302 0.14107 " pathEditMode="relative" rAng="0" ptsTypes="FfFF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42" y="70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924 -0.0111 L 0.01615 -0.0111 C 0.06337 -0.0111 0.12153 -0.09273 0.12153 -0.15888 L 0.12153 -0.30666 " pathEditMode="relative" rAng="0" ptsTypes="FfFF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38" y="-14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2" grpId="0"/>
      <p:bldP spid="12" grpId="1"/>
      <p:bldP spid="2" grpId="0" animBg="1"/>
      <p:bldP spid="2" grpId="1" animBg="1"/>
      <p:bldP spid="15" grpId="0"/>
      <p:bldP spid="15" grpId="1"/>
      <p:bldP spid="16" grpId="0"/>
      <p:bldP spid="16" grpId="1"/>
      <p:bldP spid="16" grpId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20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62400" y="281049"/>
            <a:ext cx="1770413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مثال: تحلیل قاب</a:t>
            </a:r>
          </a:p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با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8543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" y="330428"/>
            <a:ext cx="3930134" cy="397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07" y="4419600"/>
            <a:ext cx="7711386" cy="19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06676"/>
              </p:ext>
            </p:extLst>
          </p:nvPr>
        </p:nvGraphicFramePr>
        <p:xfrm>
          <a:off x="4267200" y="1066800"/>
          <a:ext cx="774700" cy="70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1066800"/>
                        <a:ext cx="774700" cy="70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82106"/>
              </p:ext>
            </p:extLst>
          </p:nvPr>
        </p:nvGraphicFramePr>
        <p:xfrm>
          <a:off x="4090988" y="1828800"/>
          <a:ext cx="17764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828800"/>
                        <a:ext cx="17764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50033"/>
              </p:ext>
            </p:extLst>
          </p:nvPr>
        </p:nvGraphicFramePr>
        <p:xfrm>
          <a:off x="6184281" y="1828800"/>
          <a:ext cx="1822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281" y="1828800"/>
                        <a:ext cx="1822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40699"/>
              </p:ext>
            </p:extLst>
          </p:nvPr>
        </p:nvGraphicFramePr>
        <p:xfrm>
          <a:off x="4084812" y="2895600"/>
          <a:ext cx="1525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812" y="2895600"/>
                        <a:ext cx="15255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25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21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62400" y="281049"/>
            <a:ext cx="1770413" cy="646331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مثال: تحلیل قاب</a:t>
            </a:r>
          </a:p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با حرکت جانبی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1157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" y="330428"/>
            <a:ext cx="3930134" cy="397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66" y="4309283"/>
            <a:ext cx="8210550" cy="219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222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dirty="0" smtClean="0">
                <a:solidFill>
                  <a:srgbClr val="000000"/>
                </a:solidFill>
                <a:cs typeface="B Nazanin" pitchFamily="2" charset="-78"/>
              </a:rPr>
              <a:t>22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56721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4088"/>
            <a:ext cx="1524000" cy="125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 descr="C:\Users\majid\Desktop\gf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" y="122460"/>
            <a:ext cx="1893126" cy="140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23" y="1646712"/>
            <a:ext cx="1313825" cy="261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129" y="1646712"/>
            <a:ext cx="1253003" cy="350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648" y="1127599"/>
            <a:ext cx="25717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30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400" b="1" dirty="0" smtClean="0">
                <a:solidFill>
                  <a:srgbClr val="000000"/>
                </a:solidFill>
                <a:cs typeface="B Nazanin" pitchFamily="2" charset="-78"/>
              </a:rPr>
              <a:t>23</a:t>
            </a:r>
            <a:endParaRPr lang="en-US" sz="20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3486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08808"/>
            <a:ext cx="1524000" cy="125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 descr="C:\Users\majid\Desktop\gf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" y="122460"/>
            <a:ext cx="1893126" cy="140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23" y="1646712"/>
            <a:ext cx="1313825" cy="261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1797" y="1508189"/>
            <a:ext cx="1253003" cy="350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547" y="2357047"/>
            <a:ext cx="2700152" cy="595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215" y="2496427"/>
            <a:ext cx="1295400" cy="45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270" y="3657600"/>
            <a:ext cx="1535836" cy="422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485" y="3535781"/>
            <a:ext cx="2725387" cy="657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91" y="5408780"/>
            <a:ext cx="53244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864" y="902707"/>
            <a:ext cx="1586102" cy="55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894" y="1493248"/>
            <a:ext cx="26670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588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400" b="1" dirty="0" smtClean="0">
                <a:solidFill>
                  <a:srgbClr val="000000"/>
                </a:solidFill>
                <a:cs typeface="B Nazanin" pitchFamily="2" charset="-78"/>
              </a:rPr>
              <a:t>24</a:t>
            </a:r>
            <a:endParaRPr lang="en-US" sz="20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431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53244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773"/>
            <a:ext cx="25717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22" y="3733800"/>
            <a:ext cx="540067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29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382000" y="5652739"/>
            <a:ext cx="7620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400" b="1" dirty="0" smtClean="0">
                <a:solidFill>
                  <a:srgbClr val="000000"/>
                </a:solidFill>
                <a:cs typeface="B Nazanin" pitchFamily="2" charset="-78"/>
              </a:rPr>
              <a:t>25</a:t>
            </a:r>
            <a:endParaRPr lang="en-US" sz="20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086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14600"/>
            <a:ext cx="260985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725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3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78381" y="990600"/>
            <a:ext cx="4680858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 – افت    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lope-deflection meth</a:t>
            </a:r>
            <a:r>
              <a:rPr lang="en-US" b="1" dirty="0">
                <a:solidFill>
                  <a:srgbClr val="0070C0"/>
                </a:solidFill>
              </a:rPr>
              <a:t>od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867400" y="1688068"/>
            <a:ext cx="24562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فرضیات روش شیب- افت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876801" y="3352800"/>
            <a:ext cx="3458686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B05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قرارداد علامت در روش شیب- افت</a:t>
            </a:r>
            <a:endParaRPr lang="fa-IR" b="1" dirty="0">
              <a:solidFill>
                <a:srgbClr val="00B05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78380" y="2103405"/>
            <a:ext cx="264621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1</a:t>
            </a:r>
            <a:r>
              <a:rPr lang="fa-IR" sz="1400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- صرف نظر از اثر نیروی محوری</a:t>
            </a:r>
          </a:p>
          <a:p>
            <a:pPr algn="just" rtl="1"/>
            <a:endParaRPr lang="fa-IR" sz="1400" b="1" dirty="0">
              <a:latin typeface="IranNastaliq" pitchFamily="18" charset="0"/>
              <a:ea typeface="Times New Roman" pitchFamily="18" charset="0"/>
              <a:cs typeface="B Titr" pitchFamily="2" charset="-78"/>
            </a:endParaRPr>
          </a:p>
          <a:p>
            <a:pPr algn="just" rtl="1"/>
            <a:r>
              <a:rPr lang="fa-IR" sz="1400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2- صرف نظر از اثر نیروی برشی</a:t>
            </a:r>
            <a:endParaRPr lang="fa-IR" sz="1400" b="1" dirty="0">
              <a:latin typeface="IranNastaliq" pitchFamily="18" charset="0"/>
              <a:ea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1000" y="3831771"/>
            <a:ext cx="54864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1</a:t>
            </a:r>
            <a:r>
              <a:rPr lang="fa-IR" sz="1400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- </a:t>
            </a:r>
            <a:r>
              <a:rPr lang="fa-IR" sz="1400" b="1" dirty="0" smtClean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لنگر موثر به انتهای عضو در صورتی مثبت است که در جهت عقربه های ساعت باشد</a:t>
            </a:r>
            <a:endParaRPr lang="fa-IR" sz="1400" b="1" dirty="0">
              <a:latin typeface="IranNastaliq" pitchFamily="18" charset="0"/>
              <a:ea typeface="Times New Roman" pitchFamily="18" charset="0"/>
              <a:cs typeface="B Titr" pitchFamily="2" charset="-78"/>
            </a:endParaRPr>
          </a:p>
          <a:p>
            <a:pPr algn="just" rtl="1"/>
            <a:endParaRPr lang="fa-IR" sz="1400" b="1" dirty="0">
              <a:latin typeface="IranNastaliq" pitchFamily="18" charset="0"/>
              <a:ea typeface="Times New Roman" pitchFamily="18" charset="0"/>
              <a:cs typeface="B Titr" pitchFamily="2" charset="-78"/>
            </a:endParaRPr>
          </a:p>
          <a:p>
            <a:pPr algn="just" rtl="1"/>
            <a:r>
              <a:rPr lang="fa-IR" sz="1400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2- </a:t>
            </a:r>
            <a:r>
              <a:rPr lang="el-GR" sz="1400" b="1" dirty="0" smtClean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θ</a:t>
            </a:r>
            <a:r>
              <a:rPr lang="fa-IR" sz="1400" b="1" dirty="0" smtClean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  زاویه دوران مماس بر منحنی تغییر شکل الاستیک در صورتی مثبت که نسبت به حالت اولیه در جهت عقربه های ساعت حرکت کند.</a:t>
            </a:r>
          </a:p>
          <a:p>
            <a:pPr algn="just" rtl="1"/>
            <a:endParaRPr lang="en-US" sz="1400" b="1" dirty="0">
              <a:latin typeface="IranNastaliq" pitchFamily="18" charset="0"/>
              <a:ea typeface="Times New Roman" pitchFamily="18" charset="0"/>
            </a:endParaRPr>
          </a:p>
          <a:p>
            <a:pPr algn="just" rtl="1"/>
            <a:r>
              <a:rPr lang="fa-IR" sz="1400" b="1" dirty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3- در صورتی که زاویه دوران خط واصل بین دو انتهای منحنی تغییرشکل الاستیک نسبت به موقعیت اولیه در جهت عقربه های ساعت حرکت کند، آنگاه این زاویه مثبت </a:t>
            </a:r>
            <a:r>
              <a:rPr lang="fa-IR" sz="1400" b="1" dirty="0" smtClean="0">
                <a:latin typeface="IranNastaliq" pitchFamily="18" charset="0"/>
                <a:ea typeface="Times New Roman" pitchFamily="18" charset="0"/>
                <a:cs typeface="B Titr" pitchFamily="2" charset="-78"/>
              </a:rPr>
              <a:t>است.</a:t>
            </a:r>
            <a:endParaRPr lang="fa-IR" sz="1400" b="1" dirty="0">
              <a:latin typeface="IranNastaliq" pitchFamily="18" charset="0"/>
              <a:ea typeface="Times New Roman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3368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4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570518" y="990600"/>
            <a:ext cx="1753095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ابط شیب – افت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51859"/>
              </p:ext>
            </p:extLst>
          </p:nvPr>
        </p:nvGraphicFramePr>
        <p:xfrm>
          <a:off x="4343400" y="4114800"/>
          <a:ext cx="3870961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2438280" imgH="888840" progId="Equation.DSMT4">
                  <p:embed/>
                </p:oleObj>
              </mc:Choice>
              <mc:Fallback>
                <p:oleObj name="Equation" r:id="rId3" imgW="2438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4114800"/>
                        <a:ext cx="3870961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832366"/>
            <a:ext cx="5715000" cy="2888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839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09012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52329" y="328347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5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410199" y="983673"/>
            <a:ext cx="2913413" cy="40011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لنگر های گیرداری انتها   </a:t>
            </a:r>
            <a:r>
              <a:rPr lang="en-US" sz="2000" b="1" dirty="0" smtClean="0">
                <a:solidFill>
                  <a:srgbClr val="0070C0"/>
                </a:solidFill>
                <a:ea typeface="Times New Roman" pitchFamily="18" charset="0"/>
                <a:cs typeface="B Titr" pitchFamily="2" charset="-78"/>
              </a:rPr>
              <a:t>FEM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187" y="452812"/>
            <a:ext cx="4846122" cy="3453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05199" y="4413004"/>
            <a:ext cx="4575095" cy="175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175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>
                <a:solidFill>
                  <a:srgbClr val="000000"/>
                </a:solidFill>
                <a:cs typeface="B Nazanin" pitchFamily="2" charset="-78"/>
              </a:rPr>
              <a:t>6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715000" y="990600"/>
            <a:ext cx="26086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لنگر های گیرداری انتها   </a:t>
            </a:r>
            <a:r>
              <a:rPr lang="en-US" b="1" dirty="0" smtClean="0">
                <a:solidFill>
                  <a:srgbClr val="0070C0"/>
                </a:solidFill>
                <a:ea typeface="Times New Roman" pitchFamily="18" charset="0"/>
                <a:cs typeface="B Titr" pitchFamily="2" charset="-78"/>
              </a:rPr>
              <a:t>FEM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8606" y="464179"/>
            <a:ext cx="4408226" cy="1505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586" y="2470638"/>
            <a:ext cx="4330414" cy="1621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4324" y="4469590"/>
            <a:ext cx="4298238" cy="172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558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7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252" y="500847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4522" y="2971800"/>
            <a:ext cx="6073572" cy="1422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2609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48642"/>
              </p:ext>
            </p:extLst>
          </p:nvPr>
        </p:nvGraphicFramePr>
        <p:xfrm>
          <a:off x="307975" y="4495800"/>
          <a:ext cx="28908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1485720" imgH="634680" progId="Equation.DSMT4">
                  <p:embed/>
                </p:oleObj>
              </mc:Choice>
              <mc:Fallback>
                <p:oleObj name="Equation" r:id="rId8" imgW="1485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75" y="4495800"/>
                        <a:ext cx="2890838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0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8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7283" y="303709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4625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5485" y="2882735"/>
            <a:ext cx="5180756" cy="115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766" y="4572652"/>
            <a:ext cx="4780832" cy="1061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432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867400" y="228600"/>
            <a:ext cx="2514600" cy="60376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81523" y="330428"/>
            <a:ext cx="2027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78125" algn="l"/>
                <a:tab pos="3094038" algn="ctr"/>
              </a:tabLst>
            </a:pPr>
            <a:r>
              <a:rPr kumimoji="0" lang="fa-IR" sz="2000" b="1" i="0" u="none" strike="noStrike" cap="none" normalizeH="0" baseline="0" dirty="0" smtClean="0">
                <a:solidFill>
                  <a:srgbClr val="000000"/>
                </a:solidFill>
                <a:latin typeface="IranNastaliq" pitchFamily="18" charset="0"/>
                <a:ea typeface="Times New Roman" pitchFamily="18" charset="0"/>
                <a:cs typeface="B Nazanin" pitchFamily="2" charset="-78"/>
              </a:rPr>
              <a:t>روش شیب- افت</a:t>
            </a:r>
            <a:endParaRPr kumimoji="0" lang="en-US" sz="2000" b="1" i="0" u="none" strike="noStrike" cap="none" normalizeH="0" baseline="0" dirty="0" smtClean="0">
              <a:solidFill>
                <a:srgbClr val="000000"/>
              </a:solidFill>
              <a:latin typeface="IranNastaliq" pitchFamily="18" charset="0"/>
              <a:ea typeface="Times New Roman" pitchFamily="18" charset="0"/>
              <a:cs typeface="B Nazanin" pitchFamily="2" charset="-78"/>
            </a:endParaRPr>
          </a:p>
        </p:txBody>
      </p:sp>
      <p:sp>
        <p:nvSpPr>
          <p:cNvPr id="6" name="Up Ribbon 5"/>
          <p:cNvSpPr/>
          <p:nvPr/>
        </p:nvSpPr>
        <p:spPr>
          <a:xfrm>
            <a:off x="8458200" y="5652739"/>
            <a:ext cx="685800" cy="369332"/>
          </a:xfrm>
          <a:prstGeom prst="ribbon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solidFill>
                  <a:srgbClr val="000000"/>
                </a:solidFill>
                <a:cs typeface="B Nazanin" pitchFamily="2" charset="-78"/>
              </a:rPr>
              <a:t>9</a:t>
            </a:r>
            <a:endParaRPr lang="en-US" sz="2400" b="1" dirty="0">
              <a:solidFill>
                <a:srgbClr val="000000"/>
              </a:solidFill>
              <a:cs typeface="B Nazanin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257800" y="990600"/>
            <a:ext cx="3065813" cy="369332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just" rtl="1"/>
            <a:r>
              <a:rPr lang="fa-IR" b="1" dirty="0" smtClean="0">
                <a:solidFill>
                  <a:srgbClr val="0070C0"/>
                </a:solidFill>
                <a:latin typeface="IranNastaliq" pitchFamily="18" charset="0"/>
                <a:ea typeface="Times New Roman" pitchFamily="18" charset="0"/>
                <a:cs typeface="B Titr" pitchFamily="2" charset="-78"/>
              </a:rPr>
              <a:t>روش شیب- افت برای تحلیل تیرها</a:t>
            </a:r>
            <a:endParaRPr lang="fa-IR" b="1" dirty="0">
              <a:solidFill>
                <a:srgbClr val="0070C0"/>
              </a:solidFill>
              <a:latin typeface="IranNastaliq" pitchFamily="18" charset="0"/>
              <a:ea typeface="Times New Roman" pitchFamily="18" charset="0"/>
              <a:cs typeface="+mj-cs"/>
            </a:endParaRPr>
          </a:p>
        </p:txBody>
      </p:sp>
      <p:pic>
        <p:nvPicPr>
          <p:cNvPr id="1080" name="Picture 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564" y="293132"/>
            <a:ext cx="509723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462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14530"/>
              </p:ext>
            </p:extLst>
          </p:nvPr>
        </p:nvGraphicFramePr>
        <p:xfrm>
          <a:off x="130175" y="2743200"/>
          <a:ext cx="5926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3352680" imgH="393480" progId="Equation.DSMT4">
                  <p:embed/>
                </p:oleObj>
              </mc:Choice>
              <mc:Fallback>
                <p:oleObj name="Equation" r:id="rId6" imgW="335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175" y="2743200"/>
                        <a:ext cx="592613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69465"/>
              </p:ext>
            </p:extLst>
          </p:nvPr>
        </p:nvGraphicFramePr>
        <p:xfrm>
          <a:off x="146050" y="3657600"/>
          <a:ext cx="63373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8" imgW="3327120" imgH="393480" progId="Equation.DSMT4">
                  <p:embed/>
                </p:oleObj>
              </mc:Choice>
              <mc:Fallback>
                <p:oleObj name="Equation" r:id="rId8" imgW="33271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657600"/>
                        <a:ext cx="63373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14553"/>
              </p:ext>
            </p:extLst>
          </p:nvPr>
        </p:nvGraphicFramePr>
        <p:xfrm>
          <a:off x="111125" y="4597400"/>
          <a:ext cx="64436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0" imgW="3200400" imgH="393480" progId="Equation.DSMT4">
                  <p:embed/>
                </p:oleObj>
              </mc:Choice>
              <mc:Fallback>
                <p:oleObj name="Equation" r:id="rId10" imgW="3200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597400"/>
                        <a:ext cx="64436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06218"/>
              </p:ext>
            </p:extLst>
          </p:nvPr>
        </p:nvGraphicFramePr>
        <p:xfrm>
          <a:off x="206086" y="5652739"/>
          <a:ext cx="53403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2" imgW="3022560" imgH="393480" progId="Equation.DSMT4">
                  <p:embed/>
                </p:oleObj>
              </mc:Choice>
              <mc:Fallback>
                <p:oleObj name="Equation" r:id="rId12" imgW="30225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6" y="5652739"/>
                        <a:ext cx="53403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98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110</TotalTime>
  <Words>349</Words>
  <Application>Microsoft Office PowerPoint</Application>
  <PresentationFormat>On-screen Show (4:3)</PresentationFormat>
  <Paragraphs>89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Adjacenc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jid</dc:creator>
  <cp:lastModifiedBy>majid</cp:lastModifiedBy>
  <cp:revision>52</cp:revision>
  <dcterms:created xsi:type="dcterms:W3CDTF">2013-06-27T20:32:41Z</dcterms:created>
  <dcterms:modified xsi:type="dcterms:W3CDTF">2013-06-30T05:55:08Z</dcterms:modified>
</cp:coreProperties>
</file>